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0" r:id="rId33"/>
    <p:sldId id="401" r:id="rId34"/>
    <p:sldId id="389" r:id="rId35"/>
    <p:sldId id="390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9ED5B6-08A5-46B0-8802-4BBDF68F7211}" v="384" dt="2021-06-17T12:45:12.0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1" d="100"/>
          <a:sy n="81" d="100"/>
        </p:scale>
        <p:origin x="1243" y="-403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14/2/2022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4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Hoyos, Alex Sánchez-Pla, 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cuación" r:id="rId5" imgW="380835" imgH="342751" progId="Equation.3">
                  <p:embed/>
                </p:oleObj>
              </mc:Choice>
              <mc:Fallback>
                <p:oleObj name="Ecuación" r:id="rId5" imgW="380835" imgH="342751" progId="Equation.3">
                  <p:embed/>
                  <p:pic>
                    <p:nvPicPr>
                      <p:cNvPr id="29708" name="Object 2">
                        <a:extLst>
                          <a:ext uri="{FF2B5EF4-FFF2-40B4-BE49-F238E27FC236}">
                            <a16:creationId xmlns:a16="http://schemas.microsoft.com/office/drawing/2014/main" id="{32DAEE49-7D01-4532-930C-80A1D0314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6045B6C-8093-43E9-9570-BAB4AA3B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cuación" r:id="rId5" imgW="558558" imgH="203112" progId="Equation.3">
                  <p:embed/>
                </p:oleObj>
              </mc:Choice>
              <mc:Fallback>
                <p:oleObj name="Ecuación" r:id="rId5" imgW="558558" imgH="203112" progId="Equation.3">
                  <p:embed/>
                  <p:pic>
                    <p:nvPicPr>
                      <p:cNvPr id="16" name="Objecte 2">
                        <a:extLst>
                          <a:ext uri="{FF2B5EF4-FFF2-40B4-BE49-F238E27FC236}">
                            <a16:creationId xmlns:a16="http://schemas.microsoft.com/office/drawing/2014/main" id="{C54F1E6C-81BF-43FC-B051-84C82BD3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35852" name="Object 7">
                        <a:extLst>
                          <a:ext uri="{FF2B5EF4-FFF2-40B4-BE49-F238E27FC236}">
                            <a16:creationId xmlns:a16="http://schemas.microsoft.com/office/drawing/2014/main" id="{EE9509A0-7C62-41E3-8C44-2149AE81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00656"/>
            <a:ext cx="5761136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pnorm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(q=74, mean=70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sd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17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sz="1600" dirty="0">
              <a:latin typeface="Lucida Console"/>
              <a:cs typeface="Arial"/>
            </a:endParaRPr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36873" name="Object 11">
                        <a:extLst>
                          <a:ext uri="{FF2B5EF4-FFF2-40B4-BE49-F238E27FC236}">
                            <a16:creationId xmlns:a16="http://schemas.microsoft.com/office/drawing/2014/main" id="{3E4462DD-D459-4110-822B-6A9803E44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cuación" r:id="rId8" imgW="558558" imgH="203112" progId="Equation.3">
                  <p:embed/>
                </p:oleObj>
              </mc:Choice>
              <mc:Fallback>
                <p:oleObj name="Ecuación" r:id="rId8" imgW="558558" imgH="203112" progId="Equation.3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DBA08A67-079A-4456-842A-4C4923030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pnorm(q=</a:t>
            </a:r>
            <a:r>
              <a:rPr lang="en-US" altLang="es-ES">
                <a:solidFill>
                  <a:srgbClr val="0000FF"/>
                </a:solidFill>
                <a:latin typeface="Lucida Console"/>
                <a:cs typeface="Arial"/>
              </a:rPr>
              <a:t>105</a:t>
            </a:r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, mean=70, 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sd=17, </a:t>
            </a:r>
            <a:r>
              <a:rPr lang="en-US" altLang="es-ES" sz="180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dirty="0">
              <a:latin typeface="Lucida Console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7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 dirty="0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Goodness of fit test to verify </a:t>
            </a:r>
            <a:r>
              <a:rPr lang="en-GB" altLang="ca-ES" sz="2400" u="none" dirty="0" err="1">
                <a:solidFill>
                  <a:srgbClr val="000066"/>
                </a:solidFill>
              </a:rPr>
              <a:t>hipothesis</a:t>
            </a:r>
            <a:r>
              <a:rPr lang="en-GB" altLang="ca-ES" sz="2400" u="none" dirty="0">
                <a:solidFill>
                  <a:srgbClr val="000066"/>
                </a:solidFill>
              </a:rPr>
              <a:t>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Does populational blood pressure adjust to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average ''</a:t>
            </a:r>
            <a:r>
              <a:rPr lang="en-GB" altLang="ca-ES" sz="2400" u="none" dirty="0" err="1">
                <a:solidFill>
                  <a:srgbClr val="7D468C"/>
                </a:solidFill>
              </a:rPr>
              <a:t>bua</a:t>
            </a:r>
            <a:r>
              <a:rPr lang="en-GB" altLang="ca-ES" sz="2400" u="none" dirty="0">
                <a:solidFill>
                  <a:srgbClr val="7D468C"/>
                </a:solidFill>
              </a:rPr>
              <a:t>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 err="1">
                <a:solidFill>
                  <a:srgbClr val="990099"/>
                </a:solidFill>
              </a:rPr>
              <a:t>I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a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e</a:t>
            </a:r>
            <a:r>
              <a:rPr lang="es-ES_tradnl" altLang="ca-ES" sz="2800" u="none" dirty="0">
                <a:solidFill>
                  <a:srgbClr val="990099"/>
                </a:solidFill>
              </a:rPr>
              <a:t> variabl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under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study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follow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 particular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nd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ested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BUA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N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high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ow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onsummers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Hig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endParaRPr lang="es-ES_tradnl" altLang="ca-ES" sz="2400" u="none" baseline="-25000" dirty="0">
              <a:solidFill>
                <a:srgbClr val="990099"/>
              </a:solidFill>
              <a:latin typeface="+mn-lt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>
                <a:solidFill>
                  <a:srgbClr val="990099"/>
                </a:solidFill>
              </a:rPr>
              <a:t>No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 and test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relat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no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ol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 normal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no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no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related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o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onsump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hey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re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ndependen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dirty="0" err="1"/>
              <a:t>Type</a:t>
            </a:r>
            <a:r>
              <a:rPr lang="es-ES_tradnl" altLang="ca-ES" dirty="0"/>
              <a:t> </a:t>
            </a:r>
            <a:r>
              <a:rPr lang="es-ES_tradnl" altLang="ca-ES" dirty="0" err="1"/>
              <a:t>of</a:t>
            </a:r>
            <a:r>
              <a:rPr lang="es-ES_tradnl" altLang="ca-ES" dirty="0"/>
              <a:t> Test</a:t>
            </a:r>
            <a:endParaRPr lang="es-ES" altLang="ca-ES" dirty="0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44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testing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examples</a:t>
            </a:r>
            <a:endParaRPr lang="es-ES" altLang="ca-ES" sz="44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35" y="1372978"/>
            <a:ext cx="9213850" cy="464831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 anchor="t"/>
          <a:lstStyle/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Imagine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w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hav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following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(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referenc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document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stat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 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at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"TRUE")</a:t>
            </a:r>
            <a:endParaRPr lang="es-ES" sz="2800" dirty="0">
              <a:solidFill>
                <a:srgbClr val="000000"/>
              </a:solidFill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averag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populatio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70. 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mea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and non-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wome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not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sam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.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s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can be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hecked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rough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orresponding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hypothesi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tests</a:t>
            </a: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Calibri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: 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= 70,  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 &lt;&gt;70, </a:t>
            </a:r>
            <a:endParaRPr lang="es-ES" sz="2400" u="none" dirty="0">
              <a:solidFill>
                <a:srgbClr val="7D468C"/>
              </a:solidFill>
              <a:latin typeface="Calibri" charset="0"/>
            </a:endParaRPr>
          </a:p>
          <a:p>
            <a:pPr marL="908050" lvl="1" indent="-342900">
              <a:spcAft>
                <a:spcPts val="1425"/>
              </a:spcAft>
              <a:buFont typeface="Arial,Sans-Serif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= 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,  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 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&lt;&gt;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endParaRPr lang="es-ES" sz="2400" u="none" baseline="-25000" dirty="0">
              <a:latin typeface="Arial"/>
              <a:cs typeface="Arial"/>
            </a:endParaRP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u="none" dirty="0">
              <a:solidFill>
                <a:srgbClr val="7D468C"/>
              </a:solidFill>
              <a:latin typeface="Arial"/>
            </a:endParaRP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b="1" u="none" dirty="0">
              <a:solidFill>
                <a:srgbClr val="7D468C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63F00075-8132-4CDB-84E4-9C9B5CE12224}"/>
              </a:ext>
            </a:extLst>
          </p:cNvPr>
          <p:cNvSpPr txBox="1"/>
          <p:nvPr/>
        </p:nvSpPr>
        <p:spPr>
          <a:xfrm>
            <a:off x="3581400" y="3200400"/>
            <a:ext cx="2743199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s-ES" sz="2000" u="none" dirty="0">
                <a:latin typeface="Calibri" pitchFamily="34" charset="0"/>
              </a:rPr>
              <a:t>Haga clic para agregar texto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14478095-AA3B-4016-8075-392700286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149" y="512192"/>
            <a:ext cx="7830571" cy="533225"/>
          </a:xfrm>
        </p:spPr>
        <p:txBody>
          <a:bodyPr lIns="91440" tIns="45720" rIns="91440" bIns="45720" anchor="t"/>
          <a:lstStyle/>
          <a:p>
            <a:r>
              <a:rPr lang="es-ES" sz="2400" i="1" dirty="0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The average ''bua'' value in our population is </a:t>
            </a:r>
            <a:r>
              <a:rPr lang="es-ES" sz="2400" i="1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70 </a:t>
            </a:r>
            <a:endParaRPr lang="es-ES" sz="2400">
              <a:latin typeface="Verdana"/>
              <a:ea typeface="Verdana"/>
              <a:cs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53" y="540729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b="1">
                <a:solidFill>
                  <a:srgbClr val="FFFFFF"/>
                </a:solidFill>
                <a:latin typeface="Calibri"/>
                <a:ea typeface="ＭＳ Ｐゴシック"/>
                <a:cs typeface="Arial"/>
              </a:rPr>
              <a:t>Ex        </a:t>
            </a:r>
            <a:r>
              <a:rPr lang="es-ES" sz="2000" i="1" u="none">
                <a:solidFill>
                  <a:srgbClr val="7D468C"/>
                </a:solidFill>
                <a:latin typeface="Arial"/>
                <a:ea typeface="ＭＳ Ｐゴシック"/>
                <a:cs typeface="Arial"/>
              </a:rPr>
              <a:t>The average ''bua'' is the same in "MENOP" and "Not MENOP"</a:t>
            </a:r>
            <a:endParaRPr lang="es-ES" altLang="ca-ES" sz="2000" b="1">
              <a:solidFill>
                <a:srgbClr val="FFFFFF"/>
              </a:solidFill>
              <a:latin typeface="Calibri"/>
              <a:ea typeface="ＭＳ Ｐゴシック"/>
              <a:cs typeface="Arial"/>
            </a:endParaRP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914" y="1943440"/>
            <a:ext cx="903026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-test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 = 1.797,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0.0756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alternative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 true </a:t>
            </a:r>
            <a:br>
              <a:rPr lang="es-ES" altLang="es-ES" sz="1600" u="none" dirty="0">
                <a:latin typeface="Courier New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0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-0.5399937 10.776104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NO     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SI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     76.05556          70.93750 </a:t>
            </a:r>
            <a:endParaRPr lang="es-ES" altLang="es-ES" sz="2400" u="none" dirty="0">
              <a:latin typeface="Courier New"/>
            </a:endParaRPr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o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data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n'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show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trary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mistak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true) has sever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sequences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FDE207C-063D-450E-80FF-AA18E97B0632}"/>
              </a:ext>
            </a:extLst>
          </p:cNvPr>
          <p:cNvSpPr txBox="1"/>
          <p:nvPr/>
        </p:nvSpPr>
        <p:spPr>
          <a:xfrm>
            <a:off x="1208584" y="413329"/>
            <a:ext cx="69847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Aft>
                <a:spcPts val="1425"/>
              </a:spcAft>
            </a:pP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Error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and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power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in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testing</a:t>
            </a:r>
            <a:endParaRPr lang="es-ES" altLang="ca-ES" sz="32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 dirty="0" err="1"/>
              <a:t>Errors</a:t>
            </a:r>
            <a:r>
              <a:rPr lang="es-ES" altLang="ca-ES" sz="3200" dirty="0"/>
              <a:t> after </a:t>
            </a:r>
            <a:r>
              <a:rPr lang="es-ES" altLang="ca-ES" sz="3200" dirty="0" err="1"/>
              <a:t>testing</a:t>
            </a:r>
            <a:endParaRPr lang="es-ES" altLang="ca-ES" sz="3200" dirty="0"/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805321"/>
              </p:ext>
            </p:extLst>
          </p:nvPr>
        </p:nvGraphicFramePr>
        <p:xfrm>
          <a:off x="1712913" y="1268413"/>
          <a:ext cx="7264400" cy="5576741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True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s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</a:pP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ght</a:t>
                      </a:r>
                      <a:r>
                        <a:rPr lang="es-ES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cision</a:t>
                      </a: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- 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sym typeface="Symbol"/>
                        </a:rPr>
                        <a:t>a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</a:endParaRPr>
                    </a:p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None/>
                      </a:pP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s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Error</a:t>
                      </a:r>
                      <a:endParaRPr kumimoji="0" lang="es-ES" sz="2400" dirty="0"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Right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</a:t>
                      </a: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decision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(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1- 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Document" r:id="rId3" imgW="6131740" imgH="2065266" progId="Word.Document.8">
                  <p:embed/>
                </p:oleObj>
              </mc:Choice>
              <mc:Fallback>
                <p:oleObj name="Document" r:id="rId3" imgW="6131740" imgH="2065266" progId="Word.Document.8">
                  <p:embed/>
                  <p:pic>
                    <p:nvPicPr>
                      <p:cNvPr id="105476" name="Object 1028">
                        <a:extLst>
                          <a:ext uri="{FF2B5EF4-FFF2-40B4-BE49-F238E27FC236}">
                            <a16:creationId xmlns:a16="http://schemas.microsoft.com/office/drawing/2014/main" id="{CB65AE1E-63BC-4663-AE1F-48084A04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4</TotalTime>
  <Words>2727</Words>
  <Application>Microsoft Office PowerPoint</Application>
  <PresentationFormat>A4 (210 x 297 mm)</PresentationFormat>
  <Paragraphs>352</Paragraphs>
  <Slides>44</Slides>
  <Notes>23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4</vt:i4>
      </vt:variant>
    </vt:vector>
  </HeadingPairs>
  <TitlesOfParts>
    <vt:vector size="61" baseType="lpstr">
      <vt:lpstr>Arial</vt:lpstr>
      <vt:lpstr>Arial,Sans-Serif</vt:lpstr>
      <vt:lpstr>Calibri</vt:lpstr>
      <vt:lpstr>Comic Sans MS</vt:lpstr>
      <vt:lpstr>Courier New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Document</vt:lpstr>
      <vt:lpstr>Ecuación</vt:lpstr>
      <vt:lpstr>Equation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The average ''bua'' value in our population is 70 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446</cp:revision>
  <cp:lastPrinted>2016-02-05T21:57:04Z</cp:lastPrinted>
  <dcterms:created xsi:type="dcterms:W3CDTF">2009-01-26T07:32:14Z</dcterms:created>
  <dcterms:modified xsi:type="dcterms:W3CDTF">2022-02-14T16:38:45Z</dcterms:modified>
</cp:coreProperties>
</file>